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6988" w:type="dxa"/>
        <w:tblInd w:w="-459" w:type="dxa"/>
        <w:tblLook w:val="04A0" w:firstRow="1" w:lastRow="0" w:firstColumn="1" w:lastColumn="0" w:noHBand="0" w:noVBand="1"/>
      </w:tblPr>
      <w:tblGrid>
        <w:gridCol w:w="10467"/>
        <w:gridCol w:w="6521"/>
      </w:tblGrid>
      <w:tr w:rsidR="00B8757F" w:rsidRPr="00AB4BD1" w:rsidTr="00392D5C">
        <w:tc>
          <w:tcPr>
            <w:tcW w:w="10467" w:type="dxa"/>
            <w:shd w:val="clear" w:color="auto" w:fill="auto"/>
          </w:tcPr>
          <w:p w:rsidR="00B8757F" w:rsidRPr="00AB4BD1" w:rsidRDefault="00B8757F" w:rsidP="008A6FBA">
            <w:pPr>
              <w:tabs>
                <w:tab w:val="left" w:pos="1061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6"/>
              </w:rPr>
            </w:pPr>
            <w:r w:rsidRPr="00AB4BD1">
              <w:rPr>
                <w:rFonts w:ascii="Times New Roman" w:hAnsi="Times New Roman" w:cs="Times New Roman"/>
                <w:b/>
                <w:sz w:val="28"/>
                <w:szCs w:val="26"/>
              </w:rPr>
              <w:t>ĐÁP ÁN, BIỂU ĐIỂM TOÁN 10-</w:t>
            </w:r>
            <w:r w:rsidR="00392D5C" w:rsidRPr="00AB4BD1">
              <w:rPr>
                <w:rFonts w:ascii="Times New Roman" w:hAnsi="Times New Roman" w:cs="Times New Roman"/>
                <w:b/>
                <w:sz w:val="28"/>
                <w:szCs w:val="26"/>
              </w:rPr>
              <w:t xml:space="preserve"> ĐỀ THI </w:t>
            </w:r>
            <w:r w:rsidRPr="00AB4BD1">
              <w:rPr>
                <w:rFonts w:ascii="Times New Roman" w:hAnsi="Times New Roman" w:cs="Times New Roman"/>
                <w:b/>
                <w:sz w:val="28"/>
                <w:szCs w:val="26"/>
              </w:rPr>
              <w:t xml:space="preserve">GIỮA </w:t>
            </w:r>
            <w:r w:rsidR="00392D5C" w:rsidRPr="00AB4BD1">
              <w:rPr>
                <w:rFonts w:ascii="Times New Roman" w:hAnsi="Times New Roman" w:cs="Times New Roman"/>
                <w:b/>
                <w:sz w:val="28"/>
                <w:szCs w:val="26"/>
              </w:rPr>
              <w:t xml:space="preserve">HỌC </w:t>
            </w:r>
            <w:r w:rsidRPr="00AB4BD1">
              <w:rPr>
                <w:rFonts w:ascii="Times New Roman" w:hAnsi="Times New Roman" w:cs="Times New Roman"/>
                <w:b/>
                <w:sz w:val="28"/>
                <w:szCs w:val="26"/>
              </w:rPr>
              <w:t>KỲ II NĂM HỌC 2022-2023</w:t>
            </w:r>
          </w:p>
          <w:p w:rsidR="00AB4BD1" w:rsidRPr="00AB4BD1" w:rsidRDefault="00AB4BD1" w:rsidP="00AB4BD1">
            <w:pPr>
              <w:spacing w:before="20" w:after="2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B4BD1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I. PHẦN TRẮC NGHIỆM (35 câu – 7,0 điểm)</w:t>
            </w:r>
          </w:p>
          <w:tbl>
            <w:tblPr>
              <w:tblW w:w="4119" w:type="pct"/>
              <w:tblInd w:w="90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213"/>
              <w:gridCol w:w="1806"/>
              <w:gridCol w:w="1806"/>
              <w:gridCol w:w="1806"/>
              <w:gridCol w:w="1806"/>
            </w:tblGrid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i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noProof/>
                      <w:szCs w:val="26"/>
                    </w:rPr>
                    <w:drawing>
                      <wp:inline distT="0" distB="0" distL="0" distR="0" wp14:anchorId="15F9FECE" wp14:editId="32B0E354">
                        <wp:extent cx="742950" cy="323850"/>
                        <wp:effectExtent l="0" t="0" r="0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42950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i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i/>
                      <w:szCs w:val="26"/>
                    </w:rPr>
                    <w:t>417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i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i/>
                      <w:szCs w:val="26"/>
                    </w:rPr>
                    <w:t>418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i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i/>
                      <w:szCs w:val="26"/>
                    </w:rPr>
                    <w:t>419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i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i/>
                      <w:szCs w:val="26"/>
                    </w:rPr>
                    <w:t>420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1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D552C8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2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3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4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5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6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DF48ED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7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8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9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D552C8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10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11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12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DF48ED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DF48ED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  <w:bookmarkStart w:id="0" w:name="_GoBack"/>
                  <w:bookmarkEnd w:id="0"/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13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14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15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16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17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18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19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20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21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22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23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24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lastRenderedPageBreak/>
                    <w:t>25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26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27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28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29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30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31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D552C8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32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33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D552C8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34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C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</w:tr>
            <w:tr w:rsidR="00AB4BD1" w:rsidRPr="00AB4BD1" w:rsidTr="00EB735C">
              <w:tc>
                <w:tcPr>
                  <w:tcW w:w="719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35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D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A</w:t>
                  </w:r>
                </w:p>
              </w:tc>
              <w:tc>
                <w:tcPr>
                  <w:tcW w:w="1070" w:type="pct"/>
                  <w:tcMar>
                    <w:left w:w="0" w:type="dxa"/>
                    <w:right w:w="0" w:type="dxa"/>
                  </w:tcMar>
                </w:tcPr>
                <w:p w:rsidR="00AB4BD1" w:rsidRPr="00AB4BD1" w:rsidRDefault="00AB4BD1" w:rsidP="00451E5B">
                  <w:pPr>
                    <w:tabs>
                      <w:tab w:val="left" w:pos="284"/>
                    </w:tabs>
                    <w:spacing w:after="120" w:line="360" w:lineRule="atLeast"/>
                    <w:jc w:val="center"/>
                    <w:rPr>
                      <w:rFonts w:ascii="Times New Roman" w:hAnsi="Times New Roman" w:cs="Times New Roman"/>
                      <w:b/>
                      <w:szCs w:val="26"/>
                    </w:rPr>
                  </w:pPr>
                  <w:r w:rsidRPr="00AB4BD1">
                    <w:rPr>
                      <w:rFonts w:ascii="Times New Roman" w:hAnsi="Times New Roman" w:cs="Times New Roman"/>
                      <w:b/>
                      <w:szCs w:val="26"/>
                    </w:rPr>
                    <w:t>B</w:t>
                  </w:r>
                </w:p>
              </w:tc>
            </w:tr>
          </w:tbl>
          <w:p w:rsidR="00AB4BD1" w:rsidRPr="00AB4BD1" w:rsidRDefault="00AB4BD1" w:rsidP="00AB4BD1">
            <w:pPr>
              <w:tabs>
                <w:tab w:val="left" w:pos="284"/>
              </w:tabs>
              <w:spacing w:after="120" w:line="360" w:lineRule="atLeast"/>
              <w:rPr>
                <w:rFonts w:ascii="Times New Roman" w:hAnsi="Times New Roman" w:cs="Times New Roman"/>
                <w:szCs w:val="26"/>
              </w:rPr>
            </w:pPr>
          </w:p>
          <w:p w:rsidR="00AB4BD1" w:rsidRPr="00AB4BD1" w:rsidRDefault="00AB4BD1" w:rsidP="00AB4BD1">
            <w:pPr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AB4BD1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II. PHẦN TỰ LUẬN (4 câu – 3,0 điểm)</w:t>
            </w:r>
          </w:p>
        </w:tc>
        <w:tc>
          <w:tcPr>
            <w:tcW w:w="6521" w:type="dxa"/>
            <w:shd w:val="clear" w:color="auto" w:fill="auto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</w:p>
        </w:tc>
      </w:tr>
    </w:tbl>
    <w:tbl>
      <w:tblPr>
        <w:tblpPr w:leftFromText="180" w:rightFromText="180" w:vertAnchor="text" w:tblpY="1"/>
        <w:tblOverlap w:val="never"/>
        <w:tblW w:w="97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2"/>
        <w:gridCol w:w="7686"/>
        <w:gridCol w:w="15"/>
        <w:gridCol w:w="850"/>
      </w:tblGrid>
      <w:tr w:rsidR="00B8757F" w:rsidRPr="00AB4BD1" w:rsidTr="00B8757F">
        <w:tc>
          <w:tcPr>
            <w:tcW w:w="1242" w:type="dxa"/>
            <w:tcBorders>
              <w:left w:val="single" w:sz="4" w:space="0" w:color="auto"/>
            </w:tcBorders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lastRenderedPageBreak/>
              <w:t>Bài</w:t>
            </w:r>
          </w:p>
        </w:tc>
        <w:tc>
          <w:tcPr>
            <w:tcW w:w="7701" w:type="dxa"/>
            <w:gridSpan w:val="2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850" w:type="dxa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Điểm</w:t>
            </w:r>
          </w:p>
        </w:tc>
      </w:tr>
      <w:tr w:rsidR="00B8757F" w:rsidRPr="00AB4BD1" w:rsidTr="00B8757F">
        <w:tc>
          <w:tcPr>
            <w:tcW w:w="1242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Bài 1</w:t>
            </w:r>
          </w:p>
          <w:p w:rsidR="00B8757F" w:rsidRPr="00AB4BD1" w:rsidRDefault="008A6FBA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(1</w:t>
            </w:r>
            <w:r w:rsidR="00B8757F"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,0 điểm)</w:t>
            </w:r>
          </w:p>
        </w:tc>
        <w:tc>
          <w:tcPr>
            <w:tcW w:w="7686" w:type="dxa"/>
            <w:tcBorders>
              <w:bottom w:val="single" w:sz="4" w:space="0" w:color="auto"/>
            </w:tcBorders>
          </w:tcPr>
          <w:p w:rsidR="00B8757F" w:rsidRPr="00AB4BD1" w:rsidRDefault="00B8757F" w:rsidP="00B8757F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Giải phương trình </w:t>
            </w:r>
            <w:r w:rsidRPr="00AB4BD1">
              <w:rPr>
                <w:rFonts w:ascii="Times New Roman" w:eastAsia="Times New Roman" w:hAnsi="Times New Roman" w:cs="Times New Roman"/>
                <w:position w:val="-8"/>
                <w:sz w:val="26"/>
                <w:szCs w:val="26"/>
              </w:rPr>
              <w:object w:dxaOrig="2115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85pt;height:20.4pt" o:ole="">
                  <v:imagedata r:id="rId7" o:title=""/>
                </v:shape>
                <o:OLEObject Type="Embed" ProgID="Equation.DSMT4" ShapeID="_x0000_i1025" DrawAspect="Content" ObjectID="_1740343075" r:id="rId8"/>
              </w:object>
            </w:r>
            <w:r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865" w:type="dxa"/>
            <w:gridSpan w:val="2"/>
            <w:tcBorders>
              <w:bottom w:val="single" w:sz="4" w:space="0" w:color="auto"/>
            </w:tcBorders>
          </w:tcPr>
          <w:p w:rsidR="00B8757F" w:rsidRPr="00AB4BD1" w:rsidRDefault="00183556" w:rsidP="008A6FBA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 xml:space="preserve">  </w:t>
            </w:r>
            <w:r w:rsidR="008A6FBA"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 xml:space="preserve">1,0 </w:t>
            </w:r>
          </w:p>
        </w:tc>
      </w:tr>
      <w:tr w:rsidR="00B8757F" w:rsidRPr="00AB4BD1" w:rsidTr="00B8757F">
        <w:tc>
          <w:tcPr>
            <w:tcW w:w="1242" w:type="dxa"/>
            <w:vMerge/>
            <w:tcBorders>
              <w:left w:val="single" w:sz="4" w:space="0" w:color="auto"/>
            </w:tcBorders>
            <w:shd w:val="clear" w:color="auto" w:fill="auto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701" w:type="dxa"/>
            <w:gridSpan w:val="2"/>
            <w:tcBorders>
              <w:bottom w:val="dashSmallGap" w:sz="4" w:space="0" w:color="auto"/>
            </w:tcBorders>
          </w:tcPr>
          <w:p w:rsidR="00B8757F" w:rsidRPr="00AB4BD1" w:rsidRDefault="00B8757F" w:rsidP="00B8757F">
            <w:pPr>
              <w:spacing w:line="360" w:lineRule="atLeast"/>
              <w:rPr>
                <w:rFonts w:ascii="Times New Roman" w:hAnsi="Times New Roman" w:cs="Times New Roman"/>
                <w:sz w:val="26"/>
                <w:szCs w:val="26"/>
              </w:rPr>
            </w:pPr>
            <w:r w:rsidRPr="00AB4BD1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object w:dxaOrig="4245" w:dyaOrig="765">
                <v:shape id="_x0000_i1026" type="#_x0000_t75" style="width:212.25pt;height:38.15pt" o:ole="">
                  <v:imagedata r:id="rId9" o:title=""/>
                </v:shape>
                <o:OLEObject Type="Embed" ProgID="Equation.DSMT4" ShapeID="_x0000_i1026" DrawAspect="Content" ObjectID="_1740343076" r:id="rId10"/>
              </w:object>
            </w:r>
          </w:p>
        </w:tc>
        <w:tc>
          <w:tcPr>
            <w:tcW w:w="850" w:type="dxa"/>
            <w:tcBorders>
              <w:bottom w:val="dashSmallGap" w:sz="4" w:space="0" w:color="auto"/>
            </w:tcBorders>
            <w:vAlign w:val="center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0,25</w:t>
            </w:r>
          </w:p>
        </w:tc>
      </w:tr>
      <w:tr w:rsidR="00B8757F" w:rsidRPr="00AB4BD1" w:rsidTr="00B8757F">
        <w:tc>
          <w:tcPr>
            <w:tcW w:w="1242" w:type="dxa"/>
            <w:vMerge/>
            <w:tcBorders>
              <w:left w:val="single" w:sz="4" w:space="0" w:color="auto"/>
            </w:tcBorders>
            <w:shd w:val="clear" w:color="auto" w:fill="auto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701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B8757F" w:rsidRPr="00AB4BD1" w:rsidRDefault="00B8757F" w:rsidP="00B8757F">
            <w:pPr>
              <w:spacing w:line="360" w:lineRule="atLeast"/>
              <w:rPr>
                <w:rFonts w:ascii="Times New Roman" w:hAnsi="Times New Roman" w:cs="Times New Roman"/>
                <w:sz w:val="26"/>
                <w:szCs w:val="26"/>
              </w:rPr>
            </w:pPr>
            <w:r w:rsidRPr="00AB4BD1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                                    </w:t>
            </w:r>
            <w:r w:rsidR="00392D5C" w:rsidRPr="00AB4BD1">
              <w:rPr>
                <w:rFonts w:ascii="Times New Roman" w:eastAsia="Times New Roman" w:hAnsi="Times New Roman" w:cs="Times New Roman"/>
                <w:position w:val="-32"/>
                <w:sz w:val="26"/>
                <w:szCs w:val="26"/>
                <w:lang w:eastAsia="vi-VN"/>
              </w:rPr>
              <w:object w:dxaOrig="1860" w:dyaOrig="760">
                <v:shape id="_x0000_i1027" type="#_x0000_t75" style="width:92.95pt;height:38.15pt" o:ole="">
                  <v:imagedata r:id="rId11" o:title=""/>
                </v:shape>
                <o:OLEObject Type="Embed" ProgID="Equation.DSMT4" ShapeID="_x0000_i1027" DrawAspect="Content" ObjectID="_1740343077" r:id="rId12"/>
              </w:objec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0,25</w:t>
            </w:r>
          </w:p>
        </w:tc>
      </w:tr>
      <w:tr w:rsidR="00B8757F" w:rsidRPr="00AB4BD1" w:rsidTr="00022C7E">
        <w:trPr>
          <w:trHeight w:val="1241"/>
        </w:trPr>
        <w:tc>
          <w:tcPr>
            <w:tcW w:w="1242" w:type="dxa"/>
            <w:vMerge/>
            <w:tcBorders>
              <w:left w:val="single" w:sz="4" w:space="0" w:color="auto"/>
            </w:tcBorders>
            <w:shd w:val="clear" w:color="auto" w:fill="auto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701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B8757F" w:rsidRPr="00AB4BD1" w:rsidRDefault="00B8757F" w:rsidP="00B8757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</w:t>
            </w:r>
            <w:r w:rsidR="00392D5C" w:rsidRPr="00AB4BD1">
              <w:rPr>
                <w:rFonts w:ascii="Times New Roman" w:hAnsi="Times New Roman" w:cs="Times New Roman"/>
                <w:position w:val="-50"/>
                <w:sz w:val="26"/>
                <w:szCs w:val="26"/>
              </w:rPr>
              <w:object w:dxaOrig="1219" w:dyaOrig="1120">
                <v:shape id="_x0000_i1028" type="#_x0000_t75" style="width:60.7pt;height:56.4pt" o:ole="">
                  <v:imagedata r:id="rId13" o:title=""/>
                </v:shape>
                <o:OLEObject Type="Embed" ProgID="Equation.DSMT4" ShapeID="_x0000_i1028" DrawAspect="Content" ObjectID="_1740343078" r:id="rId14"/>
              </w:objec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0,25</w:t>
            </w:r>
          </w:p>
        </w:tc>
      </w:tr>
      <w:tr w:rsidR="00B8757F" w:rsidRPr="00AB4BD1" w:rsidTr="00022C7E">
        <w:trPr>
          <w:trHeight w:val="1097"/>
        </w:trPr>
        <w:tc>
          <w:tcPr>
            <w:tcW w:w="1242" w:type="dxa"/>
            <w:vMerge/>
            <w:tcBorders>
              <w:left w:val="single" w:sz="4" w:space="0" w:color="auto"/>
            </w:tcBorders>
            <w:shd w:val="clear" w:color="auto" w:fill="auto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701" w:type="dxa"/>
            <w:gridSpan w:val="2"/>
            <w:tcBorders>
              <w:top w:val="dashSmallGap" w:sz="4" w:space="0" w:color="auto"/>
            </w:tcBorders>
          </w:tcPr>
          <w:p w:rsidR="00B8757F" w:rsidRPr="00AB4BD1" w:rsidRDefault="00B8757F" w:rsidP="00B8757F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</w:t>
            </w:r>
            <w:r w:rsidR="00392D5C" w:rsidRPr="00AB4BD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20" w:dyaOrig="279">
                <v:shape id="_x0000_i1029" type="#_x0000_t75" style="width:41.35pt;height:14.5pt" o:ole="">
                  <v:imagedata r:id="rId15" o:title=""/>
                </v:shape>
                <o:OLEObject Type="Embed" ProgID="Equation.DSMT4" ShapeID="_x0000_i1029" DrawAspect="Content" ObjectID="_1740343079" r:id="rId16"/>
              </w:object>
            </w:r>
          </w:p>
          <w:p w:rsidR="00B8757F" w:rsidRDefault="00B8757F" w:rsidP="00B8757F">
            <w:pPr>
              <w:spacing w:line="360" w:lineRule="auto"/>
              <w:jc w:val="both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Vậy nghiệm của phương trình là </w:t>
            </w:r>
            <w:r w:rsidR="00392D5C" w:rsidRPr="00AB4BD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>
                <v:shape id="_x0000_i1030" type="#_x0000_t75" style="width:25.25pt;height:14.5pt" o:ole="">
                  <v:imagedata r:id="rId17" o:title=""/>
                </v:shape>
                <o:OLEObject Type="Embed" ProgID="Equation.DSMT4" ShapeID="_x0000_i1030" DrawAspect="Content" ObjectID="_1740343080" r:id="rId18"/>
              </w:object>
            </w:r>
          </w:p>
          <w:p w:rsidR="00022C7E" w:rsidRPr="00AB4BD1" w:rsidRDefault="00022C7E" w:rsidP="00B8757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dashSmallGap" w:sz="4" w:space="0" w:color="auto"/>
            </w:tcBorders>
            <w:vAlign w:val="center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0,25</w:t>
            </w:r>
          </w:p>
        </w:tc>
      </w:tr>
      <w:tr w:rsidR="00B8757F" w:rsidRPr="00AB4BD1" w:rsidTr="00B8757F">
        <w:tc>
          <w:tcPr>
            <w:tcW w:w="1242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8A6FB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Bài 2</w:t>
            </w:r>
          </w:p>
          <w:p w:rsidR="00B8757F" w:rsidRPr="00AB4BD1" w:rsidRDefault="008A6FBA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(1</w:t>
            </w:r>
            <w:r w:rsidR="00B8757F"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,0 điểm)</w:t>
            </w:r>
          </w:p>
        </w:tc>
        <w:tc>
          <w:tcPr>
            <w:tcW w:w="76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8757F" w:rsidRPr="00AB4BD1" w:rsidRDefault="00B8757F" w:rsidP="00B8757F">
            <w:pPr>
              <w:tabs>
                <w:tab w:val="left" w:pos="99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AB4BD1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Viết phương trình tổng quát của đường thẳng </w:t>
            </w:r>
            <w:r w:rsidRPr="00AB4BD1">
              <w:rPr>
                <w:rFonts w:ascii="Times New Roman" w:eastAsia="Palatino Linotype" w:hAnsi="Times New Roman" w:cs="Times New Roman"/>
                <w:noProof/>
                <w:position w:val="-4"/>
                <w:sz w:val="26"/>
                <w:szCs w:val="26"/>
              </w:rPr>
              <w:object w:dxaOrig="240" w:dyaOrig="255">
                <v:shape id="_x0000_i1031" type="#_x0000_t75" style="width:11.8pt;height:12.9pt" o:ole="">
                  <v:imagedata r:id="rId19" o:title=""/>
                </v:shape>
                <o:OLEObject Type="Embed" ProgID="Equation.DSMT4" ShapeID="_x0000_i1031" DrawAspect="Content" ObjectID="_1740343081" r:id="rId20"/>
              </w:object>
            </w:r>
            <w:r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đi qua điểm </w:t>
            </w:r>
            <w:r w:rsidRPr="00AB4BD1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980" w:dyaOrig="400">
                <v:shape id="_x0000_i1032" type="#_x0000_t75" style="width:49.45pt;height:19.35pt" o:ole="">
                  <v:imagedata r:id="rId21" o:title=""/>
                </v:shape>
                <o:OLEObject Type="Embed" ProgID="Equation.DSMT4" ShapeID="_x0000_i1032" DrawAspect="Content" ObjectID="_1740343082" r:id="rId22"/>
              </w:object>
            </w:r>
            <w:r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B4BD1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và vuông góc với đường thẳng </w:t>
            </w:r>
            <w:r w:rsidRPr="00AB4BD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700" w:dyaOrig="320">
                <v:shape id="_x0000_i1033" type="#_x0000_t75" style="width:84.9pt;height:15.6pt" o:ole="">
                  <v:imagedata r:id="rId23" o:title=""/>
                </v:shape>
                <o:OLEObject Type="Embed" ProgID="Equation.DSMT4" ShapeID="_x0000_i1033" DrawAspect="Content" ObjectID="_1740343083" r:id="rId24"/>
              </w:object>
            </w:r>
            <w:r w:rsidR="00145242" w:rsidRPr="00AB4BD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6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8757F" w:rsidRPr="00AB4BD1" w:rsidRDefault="008A6FBA" w:rsidP="008A6FBA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lastRenderedPageBreak/>
              <w:t xml:space="preserve">1,0 </w:t>
            </w:r>
          </w:p>
        </w:tc>
      </w:tr>
      <w:tr w:rsidR="00B8757F" w:rsidRPr="00AB4BD1" w:rsidTr="00B8757F">
        <w:tc>
          <w:tcPr>
            <w:tcW w:w="1242" w:type="dxa"/>
            <w:vMerge/>
            <w:tcBorders>
              <w:left w:val="single" w:sz="4" w:space="0" w:color="auto"/>
            </w:tcBorders>
            <w:shd w:val="clear" w:color="auto" w:fill="auto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701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B8757F" w:rsidRPr="00AB4BD1" w:rsidRDefault="001F7467" w:rsidP="001F74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   Đ</w:t>
            </w:r>
            <w:r w:rsidR="00B8757F" w:rsidRPr="00AB4BD1">
              <w:rPr>
                <w:rFonts w:ascii="Times New Roman" w:hAnsi="Times New Roman" w:cs="Times New Roman"/>
                <w:sz w:val="26"/>
                <w:szCs w:val="26"/>
              </w:rPr>
              <w:t>ường</w:t>
            </w:r>
            <w:r w:rsidR="00C649ED"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45242"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thẳng </w:t>
            </w:r>
            <w:r w:rsidR="00145242" w:rsidRPr="00AB4BD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700" w:dyaOrig="320">
                <v:shape id="_x0000_i1034" type="#_x0000_t75" style="width:85.45pt;height:16.65pt" o:ole="">
                  <v:imagedata r:id="rId25" o:title=""/>
                </v:shape>
                <o:OLEObject Type="Embed" ProgID="Equation.DSMT4" ShapeID="_x0000_i1034" DrawAspect="Content" ObjectID="_1740343084" r:id="rId26"/>
              </w:object>
            </w:r>
            <w:r w:rsidR="00C649ED" w:rsidRPr="00AB4BD1">
              <w:rPr>
                <w:rFonts w:ascii="Times New Roman" w:hAnsi="Times New Roman" w:cs="Times New Roman"/>
                <w:sz w:val="26"/>
                <w:szCs w:val="26"/>
              </w:rPr>
              <w:t>có vtcp</w:t>
            </w:r>
            <w:r w:rsidR="00B8757F"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B4BD1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59" w:dyaOrig="420">
                <v:shape id="_x0000_i1035" type="#_x0000_t75" style="width:43.5pt;height:20.95pt" o:ole="">
                  <v:imagedata r:id="rId27" o:title=""/>
                </v:shape>
                <o:OLEObject Type="Embed" ProgID="Equation.DSMT4" ShapeID="_x0000_i1035" DrawAspect="Content" ObjectID="_1740343085" r:id="rId28"/>
              </w:object>
            </w:r>
            <w:r w:rsidR="00C649ED"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B8757F" w:rsidRPr="00AB4BD1" w:rsidRDefault="001F7467" w:rsidP="008A6FB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B4BD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 xml:space="preserve">      </w:t>
            </w:r>
            <w:r w:rsidRPr="00AB4BD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279">
                <v:shape id="_x0000_i1036" type="#_x0000_t75" style="width:34.4pt;height:13.45pt" o:ole="">
                  <v:imagedata r:id="rId29" o:title=""/>
                </v:shape>
                <o:OLEObject Type="Embed" ProgID="Equation.DSMT4" ShapeID="_x0000_i1036" DrawAspect="Content" ObjectID="_1740343086" r:id="rId30"/>
              </w:object>
            </w:r>
            <w:r w:rsidRPr="00AB4BD1">
              <w:rPr>
                <w:rFonts w:ascii="Times New Roman" w:hAnsi="Times New Roman" w:cs="Times New Roman"/>
                <w:sz w:val="26"/>
                <w:szCs w:val="26"/>
              </w:rPr>
              <w:t>nên</w:t>
            </w:r>
            <w:r w:rsidR="008A6FBA"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nhận </w:t>
            </w:r>
            <w:r w:rsidR="008A6FBA" w:rsidRPr="00AB4BD1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59" w:dyaOrig="420">
                <v:shape id="_x0000_i1037" type="#_x0000_t75" style="width:43.5pt;height:20.95pt" o:ole="">
                  <v:imagedata r:id="rId27" o:title=""/>
                </v:shape>
                <o:OLEObject Type="Embed" ProgID="Equation.DSMT4" ShapeID="_x0000_i1037" DrawAspect="Content" ObjectID="_1740343087" r:id="rId31"/>
              </w:object>
            </w:r>
            <w:r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A6FBA"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làm vtpt </w:t>
            </w:r>
          </w:p>
        </w:tc>
        <w:tc>
          <w:tcPr>
            <w:tcW w:w="850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0,25</w:t>
            </w:r>
          </w:p>
        </w:tc>
      </w:tr>
      <w:tr w:rsidR="00B8757F" w:rsidRPr="00AB4BD1" w:rsidTr="00B8757F">
        <w:tc>
          <w:tcPr>
            <w:tcW w:w="1242" w:type="dxa"/>
            <w:vMerge/>
            <w:tcBorders>
              <w:left w:val="single" w:sz="4" w:space="0" w:color="auto"/>
            </w:tcBorders>
            <w:shd w:val="clear" w:color="auto" w:fill="auto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701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B8757F" w:rsidRPr="00AB4BD1" w:rsidRDefault="00C649ED" w:rsidP="001F7467">
            <w:pPr>
              <w:ind w:left="992"/>
              <w:rPr>
                <w:rFonts w:ascii="Times New Roman" w:hAnsi="Times New Roman" w:cs="Times New Roman"/>
                <w:sz w:val="26"/>
                <w:szCs w:val="26"/>
              </w:rPr>
            </w:pPr>
            <w:r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A6FBA"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Đ</w:t>
            </w:r>
            <w:r w:rsidRPr="00AB4BD1">
              <w:rPr>
                <w:rFonts w:ascii="Times New Roman" w:hAnsi="Times New Roman" w:cs="Times New Roman"/>
                <w:sz w:val="26"/>
                <w:szCs w:val="26"/>
              </w:rPr>
              <w:t>ường</w:t>
            </w:r>
            <w:r w:rsidR="00B8757F"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thẳng </w:t>
            </w:r>
            <w:r w:rsidR="00B8757F" w:rsidRPr="00AB4BD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>
                <v:shape id="_x0000_i1038" type="#_x0000_t75" style="width:11.8pt;height:12.9pt" o:ole="">
                  <v:imagedata r:id="rId32" o:title=""/>
                </v:shape>
                <o:OLEObject Type="Embed" ProgID="Equation.DSMT4" ShapeID="_x0000_i1038" DrawAspect="Content" ObjectID="_1740343088" r:id="rId33"/>
              </w:object>
            </w:r>
            <w:r w:rsidR="00B8757F"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có dạng </w:t>
            </w:r>
            <w:r w:rsidR="00B8757F" w:rsidRPr="00AB4BD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460" w:dyaOrig="320">
                <v:shape id="_x0000_i1039" type="#_x0000_t75" style="width:73.6pt;height:16.65pt" o:ole="">
                  <v:imagedata r:id="rId34" o:title=""/>
                </v:shape>
                <o:OLEObject Type="Embed" ProgID="Equation.DSMT4" ShapeID="_x0000_i1039" DrawAspect="Content" ObjectID="_1740343089" r:id="rId35"/>
              </w:object>
            </w:r>
            <w:r w:rsidR="001F7467" w:rsidRPr="00AB4BD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0,25</w:t>
            </w:r>
          </w:p>
        </w:tc>
      </w:tr>
      <w:tr w:rsidR="00B8757F" w:rsidRPr="00AB4BD1" w:rsidTr="00B8757F">
        <w:tc>
          <w:tcPr>
            <w:tcW w:w="1242" w:type="dxa"/>
            <w:vMerge/>
            <w:tcBorders>
              <w:left w:val="single" w:sz="4" w:space="0" w:color="auto"/>
            </w:tcBorders>
            <w:shd w:val="clear" w:color="auto" w:fill="auto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701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B8757F" w:rsidRPr="00AB4BD1" w:rsidRDefault="008A6FBA" w:rsidP="008A6FBA">
            <w:pPr>
              <w:ind w:left="992"/>
              <w:rPr>
                <w:rFonts w:ascii="Times New Roman" w:hAnsi="Times New Roman" w:cs="Times New Roman"/>
                <w:sz w:val="26"/>
                <w:szCs w:val="26"/>
              </w:rPr>
            </w:pPr>
            <w:r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 Đường thẳng </w:t>
            </w:r>
            <w:r w:rsidR="00B8757F" w:rsidRPr="00AB4BD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>
                <v:shape id="_x0000_i1040" type="#_x0000_t75" style="width:11.8pt;height:12.9pt" o:ole="">
                  <v:imagedata r:id="rId32" o:title=""/>
                </v:shape>
                <o:OLEObject Type="Embed" ProgID="Equation.DSMT4" ShapeID="_x0000_i1040" DrawAspect="Content" ObjectID="_1740343090" r:id="rId36"/>
              </w:object>
            </w:r>
            <w:r w:rsidR="00B8757F"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 đi qua </w:t>
            </w:r>
            <w:r w:rsidR="001F7467" w:rsidRPr="00AB4BD1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900" w:dyaOrig="400">
                <v:shape id="_x0000_i1041" type="#_x0000_t75" style="width:195.6pt;height:19.35pt" o:ole="">
                  <v:imagedata r:id="rId37" o:title=""/>
                </v:shape>
                <o:OLEObject Type="Embed" ProgID="Equation.DSMT4" ShapeID="_x0000_i1041" DrawAspect="Content" ObjectID="_1740343091" r:id="rId38"/>
              </w:object>
            </w: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0,25</w:t>
            </w:r>
          </w:p>
        </w:tc>
      </w:tr>
      <w:tr w:rsidR="00B8757F" w:rsidRPr="00AB4BD1" w:rsidTr="00B8757F">
        <w:tc>
          <w:tcPr>
            <w:tcW w:w="1242" w:type="dxa"/>
            <w:vMerge/>
            <w:tcBorders>
              <w:left w:val="single" w:sz="4" w:space="0" w:color="auto"/>
            </w:tcBorders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701" w:type="dxa"/>
            <w:gridSpan w:val="2"/>
            <w:tcBorders>
              <w:top w:val="dashSmallGap" w:sz="4" w:space="0" w:color="auto"/>
              <w:bottom w:val="single" w:sz="4" w:space="0" w:color="auto"/>
            </w:tcBorders>
          </w:tcPr>
          <w:p w:rsidR="00B8757F" w:rsidRPr="00AB4BD1" w:rsidRDefault="00B8757F" w:rsidP="008A6FBA">
            <w:pPr>
              <w:ind w:left="992"/>
              <w:rPr>
                <w:rFonts w:ascii="Times New Roman" w:hAnsi="Times New Roman" w:cs="Times New Roman"/>
                <w:sz w:val="26"/>
                <w:szCs w:val="26"/>
              </w:rPr>
            </w:pPr>
            <w:r w:rsidRPr="00AB4BD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40">
                <v:shape id="_x0000_i1042" type="#_x0000_t75" style="width:15.6pt;height:11.8pt" o:ole="">
                  <v:imagedata r:id="rId39" o:title=""/>
                </v:shape>
                <o:OLEObject Type="Embed" ProgID="Equation.DSMT4" ShapeID="_x0000_i1042" DrawAspect="Content" ObjectID="_1740343092" r:id="rId40"/>
              </w:object>
            </w:r>
            <w:r w:rsidR="008A6FBA" w:rsidRPr="00AB4BD1">
              <w:rPr>
                <w:rFonts w:ascii="Times New Roman" w:hAnsi="Times New Roman" w:cs="Times New Roman"/>
                <w:sz w:val="26"/>
                <w:szCs w:val="26"/>
              </w:rPr>
              <w:t>Ph</w:t>
            </w:r>
            <w:r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ương trình tổng quát </w:t>
            </w:r>
            <w:r w:rsidR="008A6FBA"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của đường thẳng </w:t>
            </w:r>
            <w:r w:rsidRPr="00AB4BD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860" w:dyaOrig="320">
                <v:shape id="_x0000_i1043" type="#_x0000_t75" style="width:93.5pt;height:16.65pt" o:ole="">
                  <v:imagedata r:id="rId41" o:title=""/>
                </v:shape>
                <o:OLEObject Type="Embed" ProgID="Equation.DSMT4" ShapeID="_x0000_i1043" DrawAspect="Content" ObjectID="_1740343093" r:id="rId42"/>
              </w:object>
            </w:r>
          </w:p>
        </w:tc>
        <w:tc>
          <w:tcPr>
            <w:tcW w:w="85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B8757F" w:rsidRPr="00AB4BD1" w:rsidRDefault="008A6FBA" w:rsidP="00B8757F">
            <w:pP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</w:t>
            </w:r>
            <w:r w:rsidR="00B8757F"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0,25</w:t>
            </w:r>
          </w:p>
        </w:tc>
      </w:tr>
      <w:tr w:rsidR="00B8757F" w:rsidRPr="00AB4BD1" w:rsidTr="00022C7E">
        <w:trPr>
          <w:trHeight w:val="3680"/>
        </w:trPr>
        <w:tc>
          <w:tcPr>
            <w:tcW w:w="1242" w:type="dxa"/>
            <w:vMerge w:val="restart"/>
            <w:tcBorders>
              <w:left w:val="single" w:sz="4" w:space="0" w:color="auto"/>
            </w:tcBorders>
            <w:vAlign w:val="center"/>
          </w:tcPr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Bài 3</w:t>
            </w:r>
          </w:p>
          <w:p w:rsidR="00B8757F" w:rsidRPr="00AB4BD1" w:rsidRDefault="008A6FBA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(</w:t>
            </w:r>
            <w:r w:rsidR="00B8757F"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</w:t>
            </w:r>
            <w:r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,5</w:t>
            </w:r>
            <w:r w:rsidR="00B8757F"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 xml:space="preserve"> điểm)</w:t>
            </w:r>
          </w:p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022C7E">
            <w:pPr>
              <w:ind w:right="-57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145242">
            <w:pPr>
              <w:ind w:right="-57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6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2C0E" w:rsidRPr="00AB4BD1" w:rsidRDefault="008A6FBA" w:rsidP="00022C7E">
            <w:pPr>
              <w:ind w:left="18" w:hanging="540"/>
              <w:mirrorIndents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B4BD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 xml:space="preserve">                    Một vật chuyển động trong </w:t>
            </w:r>
            <w:r w:rsidRPr="00AB4BD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92" w:dyaOrig="288">
                <v:shape id="_x0000_i1044" type="#_x0000_t75" style="width:9.15pt;height:14.5pt" o:ole="">
                  <v:imagedata r:id="rId43" o:title=""/>
                </v:shape>
                <o:OLEObject Type="Embed" ProgID="Equation.DSMT4" ShapeID="_x0000_i1044" DrawAspect="Content" ObjectID="_1740343094" r:id="rId44"/>
              </w:object>
            </w:r>
            <w:r w:rsidRPr="00AB4BD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giờ với vận tốc </w:t>
            </w:r>
            <w:r w:rsidRPr="00AB4BD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92" w:dyaOrig="228">
                <v:shape id="_x0000_i1045" type="#_x0000_t75" style="width:9.15pt;height:11.3pt" o:ole="">
                  <v:imagedata r:id="rId45" o:title=""/>
                </v:shape>
                <o:OLEObject Type="Embed" ProgID="Equation.DSMT4" ShapeID="_x0000_i1045" DrawAspect="Content" ObjectID="_1740343095" r:id="rId46"/>
              </w:object>
            </w:r>
            <w:r w:rsidRPr="00AB4BD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</w:t>
            </w:r>
            <w:r w:rsidRPr="00AB4BD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48" w:dyaOrig="288">
                <v:shape id="_x0000_i1046" type="#_x0000_t75" style="width:32.8pt;height:14.5pt" o:ole="">
                  <v:imagedata r:id="rId47" o:title=""/>
                </v:shape>
                <o:OLEObject Type="Embed" ProgID="Equation.DSMT4" ShapeID="_x0000_i1046" DrawAspect="Content" ObjectID="_1740343096" r:id="rId48"/>
              </w:object>
            </w:r>
            <w:r w:rsidRPr="00AB4BD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) phụ thuộc vào thời gian </w:t>
            </w:r>
            <w:r w:rsidRPr="00AB4BD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32" w:dyaOrig="312">
                <v:shape id="_x0000_i1047" type="#_x0000_t75" style="width:21.5pt;height:15.6pt" o:ole="">
                  <v:imagedata r:id="rId49" o:title=""/>
                </v:shape>
                <o:OLEObject Type="Embed" ProgID="Equation.DSMT4" ShapeID="_x0000_i1047" DrawAspect="Content" ObjectID="_1740343097" r:id="rId50"/>
              </w:object>
            </w:r>
            <w:r w:rsidRPr="00AB4BD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có đồ thị của hàm số vận tốc như hình dưới. Trong khoảng thời gian </w:t>
            </w:r>
            <w:r w:rsidRPr="00AB4BD1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32" w:dyaOrig="252">
                <v:shape id="_x0000_i1048" type="#_x0000_t75" style="width:7pt;height:11.8pt" o:ole="">
                  <v:imagedata r:id="rId51" o:title=""/>
                </v:shape>
                <o:OLEObject Type="Embed" ProgID="Equation.DSMT4" ShapeID="_x0000_i1048" DrawAspect="Content" ObjectID="_1740343098" r:id="rId52"/>
              </w:object>
            </w:r>
            <w:r w:rsidRPr="00AB4BD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giờ kể từ khi bắt đầu chuyển động, đồ thị đó là một phần của đường parabol có đỉnh </w:t>
            </w:r>
            <w:r w:rsidRPr="00AB4BD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72" w:dyaOrig="312">
                <v:shape id="_x0000_i1049" type="#_x0000_t75" style="width:33.85pt;height:15.6pt" o:ole="">
                  <v:imagedata r:id="rId53" o:title=""/>
                </v:shape>
                <o:OLEObject Type="Embed" ProgID="Equation.DSMT4" ShapeID="_x0000_i1049" DrawAspect="Content" ObjectID="_1740343099" r:id="rId54"/>
              </w:object>
            </w:r>
            <w:r w:rsidRPr="00AB4BD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và trục đối xứng song song với trục tung, khoảng thời gian còn lại đồ thị là một đoạn thẳng song song với trục hoành. Tính vận tốc </w:t>
            </w:r>
            <w:r w:rsidRPr="00AB4BD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92" w:dyaOrig="228">
                <v:shape id="_x0000_i1050" type="#_x0000_t75" style="width:9.15pt;height:11.3pt" o:ole="">
                  <v:imagedata r:id="rId55" o:title=""/>
                </v:shape>
                <o:OLEObject Type="Embed" ProgID="Equation.DSMT4" ShapeID="_x0000_i1050" DrawAspect="Content" ObjectID="_1740343100" r:id="rId56"/>
              </w:object>
            </w:r>
            <w:r w:rsidRPr="00AB4BD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của vật tại thời điểm </w:t>
            </w:r>
            <w:r w:rsidRPr="00AB4BD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2" w:dyaOrig="288">
                <v:shape id="_x0000_i1051" type="#_x0000_t75" style="width:24.2pt;height:14.5pt" o:ole="">
                  <v:imagedata r:id="rId57" o:title=""/>
                </v:shape>
                <o:OLEObject Type="Embed" ProgID="Equation.DSMT4" ShapeID="_x0000_i1051" DrawAspect="Content" ObjectID="_1740343101" r:id="rId58"/>
              </w:object>
            </w:r>
            <w:r w:rsidRPr="00AB4BD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:rsidR="00B8757F" w:rsidRPr="00022C7E" w:rsidRDefault="008A6FBA" w:rsidP="00022C7E">
            <w:pPr>
              <w:ind w:left="18" w:hanging="992"/>
              <w:mirrorIndents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AB4BD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Một vật </w:t>
            </w:r>
            <w:r w:rsidRPr="00AB4BD1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AF60B76" wp14:editId="4C22A53A">
                  <wp:extent cx="1306521" cy="1753737"/>
                  <wp:effectExtent l="0" t="0" r="825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751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8757F" w:rsidRPr="00AB4BD1" w:rsidRDefault="008A6FBA" w:rsidP="00B8757F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0,5</w:t>
            </w:r>
          </w:p>
        </w:tc>
      </w:tr>
      <w:tr w:rsidR="00B8757F" w:rsidRPr="00AB4BD1" w:rsidTr="00B8757F">
        <w:tc>
          <w:tcPr>
            <w:tcW w:w="1242" w:type="dxa"/>
            <w:vMerge/>
            <w:tcBorders>
              <w:left w:val="single" w:sz="4" w:space="0" w:color="auto"/>
            </w:tcBorders>
          </w:tcPr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701" w:type="dxa"/>
            <w:gridSpan w:val="2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262C0E" w:rsidRPr="00AB4BD1" w:rsidRDefault="00262C0E" w:rsidP="00262C0E">
            <w:pPr>
              <w:ind w:left="992"/>
              <w:mirrorIndents/>
              <w:jc w:val="both"/>
              <w:rPr>
                <w:rFonts w:ascii="Times New Roman" w:eastAsia="Arial" w:hAnsi="Times New Roman" w:cs="Times New Roman"/>
                <w:bCs/>
                <w:iCs/>
                <w:sz w:val="26"/>
                <w:szCs w:val="26"/>
              </w:rPr>
            </w:pPr>
            <w:r w:rsidRPr="00AB4BD1">
              <w:rPr>
                <w:rFonts w:ascii="Times New Roman" w:eastAsia="Arial" w:hAnsi="Times New Roman" w:cs="Times New Roman"/>
                <w:bCs/>
                <w:iCs/>
                <w:sz w:val="26"/>
                <w:szCs w:val="26"/>
              </w:rPr>
              <w:t xml:space="preserve">Giả sử </w:t>
            </w:r>
            <w:r w:rsidRPr="00AB4BD1">
              <w:rPr>
                <w:rFonts w:ascii="Times New Roman" w:eastAsia="Times New Roman" w:hAnsi="Times New Roman" w:cs="Times New Roman"/>
                <w:bCs/>
                <w:iCs/>
                <w:position w:val="-14"/>
                <w:sz w:val="26"/>
                <w:szCs w:val="26"/>
              </w:rPr>
              <w:object w:dxaOrig="2805" w:dyaOrig="405">
                <v:shape id="_x0000_i1052" type="#_x0000_t75" style="width:140.25pt;height:20.4pt" o:ole="">
                  <v:imagedata r:id="rId60" o:title=""/>
                </v:shape>
                <o:OLEObject Type="Embed" ProgID="Equation.DSMT4" ShapeID="_x0000_i1052" DrawAspect="Content" ObjectID="_1740343102" r:id="rId61"/>
              </w:object>
            </w:r>
          </w:p>
          <w:p w:rsidR="00262C0E" w:rsidRPr="00AB4BD1" w:rsidRDefault="00262C0E" w:rsidP="00262C0E">
            <w:pPr>
              <w:ind w:left="992"/>
              <w:mirrorIndents/>
              <w:jc w:val="both"/>
              <w:rPr>
                <w:rFonts w:ascii="Times New Roman" w:eastAsia="Arial" w:hAnsi="Times New Roman" w:cs="Times New Roman"/>
                <w:bCs/>
                <w:iCs/>
                <w:sz w:val="26"/>
                <w:szCs w:val="26"/>
              </w:rPr>
            </w:pPr>
            <w:r w:rsidRPr="00AB4BD1">
              <w:rPr>
                <w:rFonts w:ascii="Times New Roman" w:eastAsia="Arial" w:hAnsi="Times New Roman" w:cs="Times New Roman"/>
                <w:bCs/>
                <w:iCs/>
                <w:sz w:val="26"/>
                <w:szCs w:val="26"/>
              </w:rPr>
              <w:t>Ta có:</w:t>
            </w:r>
          </w:p>
          <w:p w:rsidR="00B8757F" w:rsidRPr="00AB4BD1" w:rsidRDefault="00262C0E" w:rsidP="008A6FBA">
            <w:pPr>
              <w:ind w:left="992"/>
              <w:mirrorIndents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B4BD1">
              <w:rPr>
                <w:rFonts w:ascii="Times New Roman" w:eastAsia="Times New Roman" w:hAnsi="Times New Roman" w:cs="Times New Roman"/>
                <w:position w:val="-78"/>
                <w:sz w:val="26"/>
                <w:szCs w:val="26"/>
              </w:rPr>
              <w:object w:dxaOrig="2260" w:dyaOrig="1680">
                <v:shape id="_x0000_i1053" type="#_x0000_t75" style="width:113.35pt;height:83.8pt" o:ole="">
                  <v:imagedata r:id="rId62" o:title=""/>
                </v:shape>
                <o:OLEObject Type="Embed" ProgID="Equation.DSMT4" ShapeID="_x0000_i1053" DrawAspect="Content" ObjectID="_1740343103" r:id="rId63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B8757F" w:rsidRPr="00AB4BD1" w:rsidRDefault="00B8757F" w:rsidP="00262C0E">
            <w:pP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</w:p>
          <w:p w:rsidR="00B8757F" w:rsidRPr="00AB4BD1" w:rsidRDefault="00B8757F" w:rsidP="00B8757F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0,25</w:t>
            </w:r>
          </w:p>
        </w:tc>
      </w:tr>
      <w:tr w:rsidR="00145242" w:rsidRPr="00AB4BD1" w:rsidTr="004A1E5C">
        <w:trPr>
          <w:trHeight w:val="1167"/>
        </w:trPr>
        <w:tc>
          <w:tcPr>
            <w:tcW w:w="1242" w:type="dxa"/>
            <w:vMerge/>
            <w:tcBorders>
              <w:left w:val="single" w:sz="4" w:space="0" w:color="auto"/>
            </w:tcBorders>
          </w:tcPr>
          <w:p w:rsidR="00145242" w:rsidRPr="00AB4BD1" w:rsidRDefault="00145242" w:rsidP="00145242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701" w:type="dxa"/>
            <w:gridSpan w:val="2"/>
            <w:tcBorders>
              <w:top w:val="dashSmallGap" w:sz="4" w:space="0" w:color="auto"/>
            </w:tcBorders>
            <w:vAlign w:val="center"/>
          </w:tcPr>
          <w:p w:rsidR="00145242" w:rsidRPr="00AB4BD1" w:rsidRDefault="00145242" w:rsidP="00145242">
            <w:pPr>
              <w:ind w:left="992"/>
              <w:mirrorIndents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AB4BD1">
              <w:rPr>
                <w:rFonts w:ascii="Times New Roman" w:hAnsi="Times New Roman" w:cs="Times New Roman"/>
                <w:position w:val="-78"/>
                <w:sz w:val="26"/>
                <w:szCs w:val="26"/>
              </w:rPr>
              <w:object w:dxaOrig="1200" w:dyaOrig="1680" w14:anchorId="281EAB79">
                <v:shape id="_x0000_i1054" type="#_x0000_t75" style="width:60.2pt;height:83.8pt" o:ole="">
                  <v:imagedata r:id="rId64" o:title=""/>
                </v:shape>
                <o:OLEObject Type="Embed" ProgID="Equation.DSMT4" ShapeID="_x0000_i1054" DrawAspect="Content" ObjectID="_1740343104" r:id="rId65"/>
              </w:object>
            </w:r>
            <w:r w:rsidRPr="00AB4BD1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2265" w:dyaOrig="615" w14:anchorId="3BA5090A">
                <v:shape id="_x0000_i1055" type="#_x0000_t75" style="width:113.35pt;height:30.65pt" o:ole="">
                  <v:imagedata r:id="rId66" o:title=""/>
                </v:shape>
                <o:OLEObject Type="Embed" ProgID="Equation.DSMT4" ShapeID="_x0000_i1055" DrawAspect="Content" ObjectID="_1740343105" r:id="rId67"/>
              </w:object>
            </w:r>
          </w:p>
          <w:p w:rsidR="00145242" w:rsidRPr="00AB4BD1" w:rsidRDefault="00145242" w:rsidP="00145242">
            <w:pPr>
              <w:ind w:left="992"/>
              <w:mirrorIndents/>
              <w:jc w:val="both"/>
              <w:rPr>
                <w:rFonts w:ascii="Times New Roman" w:eastAsia="Arial" w:hAnsi="Times New Roman" w:cs="Times New Roman"/>
                <w:b/>
                <w:i/>
                <w:sz w:val="26"/>
                <w:szCs w:val="26"/>
              </w:rPr>
            </w:pPr>
            <w:r w:rsidRPr="00AB4BD1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="00AB4BD1" w:rsidRPr="00AB4BD1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1760" w:dyaOrig="620" w14:anchorId="4558946E">
                <v:shape id="_x0000_i1056" type="#_x0000_t75" style="width:87.6pt;height:31.7pt" o:ole="">
                  <v:imagedata r:id="rId68" o:title=""/>
                </v:shape>
                <o:OLEObject Type="Embed" ProgID="Equation.DSMT4" ShapeID="_x0000_i1056" DrawAspect="Content" ObjectID="_1740343106" r:id="rId69"/>
              </w:object>
            </w:r>
          </w:p>
        </w:tc>
        <w:tc>
          <w:tcPr>
            <w:tcW w:w="850" w:type="dxa"/>
            <w:tcBorders>
              <w:top w:val="dashSmallGap" w:sz="4" w:space="0" w:color="auto"/>
            </w:tcBorders>
            <w:vAlign w:val="center"/>
          </w:tcPr>
          <w:p w:rsidR="00145242" w:rsidRPr="00AB4BD1" w:rsidRDefault="00145242" w:rsidP="00183556">
            <w:pP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0,</w:t>
            </w:r>
            <w:r w:rsidR="00183556"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2</w:t>
            </w:r>
            <w:r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5</w:t>
            </w:r>
          </w:p>
        </w:tc>
      </w:tr>
      <w:tr w:rsidR="00145242" w:rsidRPr="00AB4BD1" w:rsidTr="00B8757F">
        <w:tc>
          <w:tcPr>
            <w:tcW w:w="1242" w:type="dxa"/>
            <w:vMerge w:val="restart"/>
            <w:tcBorders>
              <w:left w:val="single" w:sz="4" w:space="0" w:color="auto"/>
            </w:tcBorders>
            <w:vAlign w:val="center"/>
          </w:tcPr>
          <w:p w:rsidR="00145242" w:rsidRPr="00AB4BD1" w:rsidRDefault="00145242" w:rsidP="00145242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lastRenderedPageBreak/>
              <w:t>Bài 4</w:t>
            </w:r>
          </w:p>
          <w:p w:rsidR="00145242" w:rsidRPr="00AB4BD1" w:rsidRDefault="008A6FBA" w:rsidP="008A6FBA">
            <w:pPr>
              <w:ind w:right="-54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(</w:t>
            </w:r>
            <w:r w:rsidR="00145242"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0</w:t>
            </w:r>
            <w:r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,5</w:t>
            </w:r>
            <w:r w:rsidR="00145242" w:rsidRPr="00AB4BD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 xml:space="preserve"> điểm)</w:t>
            </w:r>
          </w:p>
        </w:tc>
        <w:tc>
          <w:tcPr>
            <w:tcW w:w="76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45242" w:rsidRPr="00AB4BD1" w:rsidRDefault="00145242" w:rsidP="00145242">
            <w:pPr>
              <w:tabs>
                <w:tab w:val="left" w:pos="992"/>
              </w:tabs>
              <w:spacing w:before="120"/>
              <w:ind w:left="992" w:hanging="99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B4BD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Có bao nhiêu số nguyên </w:t>
            </w:r>
            <w:r w:rsidRPr="00AB4BD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270" w:dyaOrig="225">
                <v:shape id="_x0000_i1057" type="#_x0000_t75" style="width:13.45pt;height:11.3pt" o:ole="">
                  <v:imagedata r:id="rId70" o:title=""/>
                </v:shape>
                <o:OLEObject Type="Embed" ProgID="Equation.DSMT4" ShapeID="_x0000_i1057" DrawAspect="Content" ObjectID="_1740343107" r:id="rId71"/>
              </w:object>
            </w:r>
            <w:r w:rsidRPr="00AB4BD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huộc nửa khoảng </w:t>
            </w:r>
            <w:r w:rsidRPr="00AB4BD1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</w:rPr>
              <w:object w:dxaOrig="940" w:dyaOrig="400">
                <v:shape id="_x0000_i1058" type="#_x0000_t75" style="width:47.3pt;height:20.4pt" o:ole="">
                  <v:imagedata r:id="rId72" o:title=""/>
                </v:shape>
                <o:OLEObject Type="Embed" ProgID="Equation.DSMT4" ShapeID="_x0000_i1058" DrawAspect="Content" ObjectID="_1740343108" r:id="rId73"/>
              </w:object>
            </w:r>
            <w:r w:rsidRPr="00AB4BD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để phương trình </w:t>
            </w:r>
            <w:r w:rsidRPr="00AB4BD1">
              <w:rPr>
                <w:rFonts w:ascii="Times New Roman" w:eastAsia="Times New Roman" w:hAnsi="Times New Roman" w:cs="Times New Roman"/>
                <w:position w:val="-8"/>
                <w:sz w:val="26"/>
                <w:szCs w:val="26"/>
              </w:rPr>
              <w:object w:dxaOrig="2250" w:dyaOrig="405">
                <v:shape id="_x0000_i1059" type="#_x0000_t75" style="width:112.3pt;height:20.4pt" o:ole="">
                  <v:imagedata r:id="rId74" o:title=""/>
                </v:shape>
                <o:OLEObject Type="Embed" ProgID="Equation.DSMT4" ShapeID="_x0000_i1059" DrawAspect="Content" ObjectID="_1740343109" r:id="rId75"/>
              </w:object>
            </w:r>
            <w:r w:rsidRPr="00AB4BD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có nghiệm.</w:t>
            </w:r>
          </w:p>
        </w:tc>
        <w:tc>
          <w:tcPr>
            <w:tcW w:w="86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45242" w:rsidRPr="00AB4BD1" w:rsidRDefault="008A6FBA" w:rsidP="00145242">
            <w:pPr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0,5</w:t>
            </w:r>
          </w:p>
        </w:tc>
      </w:tr>
      <w:tr w:rsidR="00145242" w:rsidRPr="00AB4BD1" w:rsidTr="00B8757F">
        <w:tc>
          <w:tcPr>
            <w:tcW w:w="1242" w:type="dxa"/>
            <w:vMerge/>
            <w:tcBorders>
              <w:left w:val="single" w:sz="4" w:space="0" w:color="auto"/>
            </w:tcBorders>
            <w:shd w:val="clear" w:color="auto" w:fill="auto"/>
          </w:tcPr>
          <w:p w:rsidR="00145242" w:rsidRPr="00AB4BD1" w:rsidRDefault="00145242" w:rsidP="00145242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701" w:type="dxa"/>
            <w:gridSpan w:val="2"/>
            <w:tcBorders>
              <w:top w:val="single" w:sz="4" w:space="0" w:color="auto"/>
              <w:bottom w:val="dashSmallGap" w:sz="4" w:space="0" w:color="auto"/>
            </w:tcBorders>
          </w:tcPr>
          <w:p w:rsidR="00145242" w:rsidRPr="00AB4BD1" w:rsidRDefault="00145242" w:rsidP="00145242">
            <w:pPr>
              <w:tabs>
                <w:tab w:val="left" w:pos="3045"/>
              </w:tabs>
              <w:rPr>
                <w:rFonts w:ascii="Times New Roman" w:hAnsi="Times New Roman" w:cs="Times New Roman"/>
                <w:color w:val="000000"/>
                <w:spacing w:val="-4"/>
                <w:sz w:val="26"/>
                <w:szCs w:val="26"/>
                <w:lang w:val="pt-BR"/>
              </w:rPr>
            </w:pPr>
            <w:r w:rsidRPr="00AB4BD1">
              <w:rPr>
                <w:rFonts w:ascii="Times New Roman" w:eastAsia="Calibri" w:hAnsi="Times New Roman" w:cs="Times New Roman"/>
                <w:position w:val="-32"/>
                <w:sz w:val="26"/>
                <w:szCs w:val="26"/>
                <w:lang w:val="fr-FR"/>
              </w:rPr>
              <w:object w:dxaOrig="7365" w:dyaOrig="750">
                <v:shape id="_x0000_i1060" type="#_x0000_t75" style="width:368.05pt;height:37.6pt" o:ole="">
                  <v:imagedata r:id="rId76" o:title=""/>
                </v:shape>
                <o:OLEObject Type="Embed" ProgID="Equation.DSMT4" ShapeID="_x0000_i1060" DrawAspect="Content" ObjectID="_1740343110" r:id="rId77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145242" w:rsidRPr="00AB4BD1" w:rsidRDefault="00145242" w:rsidP="00145242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0,25</w:t>
            </w:r>
          </w:p>
        </w:tc>
      </w:tr>
      <w:tr w:rsidR="00145242" w:rsidRPr="00AB4BD1" w:rsidTr="00B8757F">
        <w:tc>
          <w:tcPr>
            <w:tcW w:w="1242" w:type="dxa"/>
            <w:vMerge/>
            <w:tcBorders>
              <w:left w:val="single" w:sz="4" w:space="0" w:color="auto"/>
            </w:tcBorders>
            <w:vAlign w:val="center"/>
          </w:tcPr>
          <w:p w:rsidR="00145242" w:rsidRPr="00AB4BD1" w:rsidRDefault="00145242" w:rsidP="00145242">
            <w:pPr>
              <w:ind w:left="-57" w:right="-57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701" w:type="dxa"/>
            <w:gridSpan w:val="2"/>
            <w:tcBorders>
              <w:top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145242" w:rsidRPr="00AB4BD1" w:rsidRDefault="00145242" w:rsidP="00145242">
            <w:pPr>
              <w:tabs>
                <w:tab w:val="left" w:pos="2268"/>
              </w:tabs>
              <w:ind w:left="964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B4BD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Xét hàm số : </w:t>
            </w:r>
            <w:r w:rsidRPr="00AB4BD1">
              <w:rPr>
                <w:rFonts w:ascii="Times New Roman" w:eastAsia="Calibri" w:hAnsi="Times New Roman" w:cs="Times New Roman"/>
                <w:position w:val="-10"/>
                <w:sz w:val="26"/>
                <w:szCs w:val="26"/>
                <w:lang w:val="fr-FR"/>
              </w:rPr>
              <w:object w:dxaOrig="1455" w:dyaOrig="375">
                <v:shape id="_x0000_i1061" type="#_x0000_t75" style="width:72.55pt;height:18.8pt" o:ole="">
                  <v:imagedata r:id="rId78" o:title=""/>
                </v:shape>
                <o:OLEObject Type="Embed" ProgID="Equation.DSMT4" ShapeID="_x0000_i1061" DrawAspect="Content" ObjectID="_1740343111" r:id="rId79"/>
              </w:object>
            </w:r>
            <w:r w:rsidRPr="00AB4BD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:rsidR="00145242" w:rsidRPr="00AB4BD1" w:rsidRDefault="00145242" w:rsidP="00145242">
            <w:pPr>
              <w:tabs>
                <w:tab w:val="left" w:pos="2268"/>
              </w:tabs>
              <w:ind w:left="964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B4BD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Bảng biến thiên : </w:t>
            </w:r>
          </w:p>
          <w:p w:rsidR="00145242" w:rsidRPr="00AB4BD1" w:rsidRDefault="00145242" w:rsidP="00145242">
            <w:pPr>
              <w:tabs>
                <w:tab w:val="left" w:pos="3045"/>
              </w:tabs>
              <w:rPr>
                <w:rFonts w:ascii="Times New Roman" w:hAnsi="Times New Roman" w:cs="Times New Roman"/>
                <w:noProof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BFE254D" wp14:editId="2FE9C574">
                  <wp:extent cx="4367283" cy="2577712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5914" cy="25769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5242" w:rsidRPr="00AB4BD1" w:rsidRDefault="00145242" w:rsidP="00145242">
            <w:pPr>
              <w:tabs>
                <w:tab w:val="left" w:pos="2268"/>
              </w:tabs>
              <w:ind w:left="964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B4BD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Để phương trình đã cho có nghiệm thì </w:t>
            </w:r>
            <w:r w:rsidRPr="00AB4BD1">
              <w:rPr>
                <w:rFonts w:ascii="Times New Roman" w:eastAsia="Calibri" w:hAnsi="Times New Roman" w:cs="Times New Roman"/>
                <w:position w:val="-24"/>
                <w:sz w:val="26"/>
                <w:szCs w:val="26"/>
                <w:lang w:val="fr-FR"/>
              </w:rPr>
              <w:object w:dxaOrig="1665" w:dyaOrig="615">
                <v:shape id="_x0000_i1062" type="#_x0000_t75" style="width:83.3pt;height:30.65pt" o:ole="">
                  <v:imagedata r:id="rId81" o:title=""/>
                </v:shape>
                <o:OLEObject Type="Embed" ProgID="Equation.DSMT4" ShapeID="_x0000_i1062" DrawAspect="Content" ObjectID="_1740343112" r:id="rId82"/>
              </w:object>
            </w:r>
            <w:r w:rsidRPr="00AB4BD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:rsidR="00145242" w:rsidRPr="00AB4BD1" w:rsidRDefault="00145242" w:rsidP="00145242">
            <w:pPr>
              <w:tabs>
                <w:tab w:val="left" w:pos="2268"/>
              </w:tabs>
              <w:ind w:left="964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B4BD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Do </w:t>
            </w:r>
            <w:r w:rsidRPr="00AB4BD1">
              <w:rPr>
                <w:rFonts w:ascii="Times New Roman" w:eastAsia="Calibri" w:hAnsi="Times New Roman" w:cs="Times New Roman"/>
                <w:position w:val="-6"/>
                <w:sz w:val="26"/>
                <w:szCs w:val="26"/>
                <w:lang w:val="fr-FR"/>
              </w:rPr>
              <w:object w:dxaOrig="630" w:dyaOrig="285">
                <v:shape id="_x0000_i1063" type="#_x0000_t75" style="width:31.7pt;height:14.5pt" o:ole="">
                  <v:imagedata r:id="rId83" o:title=""/>
                </v:shape>
                <o:OLEObject Type="Embed" ProgID="Equation.DSMT4" ShapeID="_x0000_i1063" DrawAspect="Content" ObjectID="_1740343113" r:id="rId84"/>
              </w:object>
            </w:r>
            <w:r w:rsidRPr="00AB4BD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, </w:t>
            </w:r>
            <w:r w:rsidRPr="00AB4BD1">
              <w:rPr>
                <w:rFonts w:ascii="Times New Roman" w:eastAsia="Calibri" w:hAnsi="Times New Roman" w:cs="Times New Roman"/>
                <w:position w:val="-14"/>
                <w:sz w:val="26"/>
                <w:szCs w:val="26"/>
                <w:lang w:val="fr-FR"/>
              </w:rPr>
              <w:object w:dxaOrig="1340" w:dyaOrig="400">
                <v:shape id="_x0000_i1064" type="#_x0000_t75" style="width:66.65pt;height:20.4pt" o:ole="">
                  <v:imagedata r:id="rId85" o:title=""/>
                </v:shape>
                <o:OLEObject Type="Embed" ProgID="Equation.DSMT4" ShapeID="_x0000_i1064" DrawAspect="Content" ObjectID="_1740343114" r:id="rId86"/>
              </w:object>
            </w:r>
            <w:r w:rsidRPr="00AB4BD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nên </w:t>
            </w:r>
            <w:r w:rsidRPr="00AB4BD1">
              <w:rPr>
                <w:rFonts w:ascii="Times New Roman" w:eastAsia="Calibri" w:hAnsi="Times New Roman" w:cs="Times New Roman"/>
                <w:position w:val="-14"/>
                <w:sz w:val="26"/>
                <w:szCs w:val="26"/>
                <w:lang w:val="fr-FR"/>
              </w:rPr>
              <w:object w:dxaOrig="2000" w:dyaOrig="400">
                <v:shape id="_x0000_i1065" type="#_x0000_t75" style="width:99.95pt;height:20.4pt" o:ole="">
                  <v:imagedata r:id="rId87" o:title=""/>
                </v:shape>
                <o:OLEObject Type="Embed" ProgID="Equation.DSMT4" ShapeID="_x0000_i1065" DrawAspect="Content" ObjectID="_1740343115" r:id="rId88"/>
              </w:object>
            </w:r>
            <w:r w:rsidRPr="00AB4BD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:rsidR="00145242" w:rsidRPr="00022C7E" w:rsidRDefault="00145242" w:rsidP="00022C7E">
            <w:pPr>
              <w:tabs>
                <w:tab w:val="left" w:pos="2268"/>
              </w:tabs>
              <w:ind w:left="964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AB4BD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ậy có 2020 giá trị nguyên của m thỏa mãn đề bài.</w:t>
            </w:r>
          </w:p>
        </w:tc>
        <w:tc>
          <w:tcPr>
            <w:tcW w:w="85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145242" w:rsidRPr="00AB4BD1" w:rsidRDefault="00145242" w:rsidP="00145242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</w:pPr>
            <w:r w:rsidRPr="00AB4BD1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0,25</w:t>
            </w:r>
          </w:p>
        </w:tc>
      </w:tr>
    </w:tbl>
    <w:p w:rsidR="005404C1" w:rsidRPr="00AB4BD1" w:rsidRDefault="00B8757F">
      <w:pPr>
        <w:rPr>
          <w:rFonts w:ascii="Times New Roman" w:hAnsi="Times New Roman" w:cs="Times New Roman"/>
          <w:sz w:val="26"/>
          <w:szCs w:val="26"/>
        </w:rPr>
      </w:pPr>
      <w:r w:rsidRPr="00AB4BD1">
        <w:rPr>
          <w:rFonts w:ascii="Times New Roman" w:hAnsi="Times New Roman" w:cs="Times New Roman"/>
          <w:b/>
          <w:sz w:val="26"/>
          <w:szCs w:val="26"/>
          <w:lang w:val="vi-VN"/>
        </w:rPr>
        <w:t>Chú ý:</w:t>
      </w:r>
      <w:r w:rsidRPr="00AB4BD1">
        <w:rPr>
          <w:rFonts w:ascii="Times New Roman" w:hAnsi="Times New Roman" w:cs="Times New Roman"/>
          <w:sz w:val="26"/>
          <w:szCs w:val="26"/>
          <w:lang w:val="vi-VN"/>
        </w:rPr>
        <w:t xml:space="preserve"> Nế</w:t>
      </w:r>
      <w:r w:rsidR="00392D5C" w:rsidRPr="00AB4BD1">
        <w:rPr>
          <w:rFonts w:ascii="Times New Roman" w:hAnsi="Times New Roman" w:cs="Times New Roman"/>
          <w:sz w:val="26"/>
          <w:szCs w:val="26"/>
          <w:lang w:val="vi-VN"/>
        </w:rPr>
        <w:t xml:space="preserve">u </w:t>
      </w:r>
      <w:r w:rsidR="00392D5C" w:rsidRPr="00AB4BD1">
        <w:rPr>
          <w:rFonts w:ascii="Times New Roman" w:hAnsi="Times New Roman" w:cs="Times New Roman"/>
          <w:sz w:val="26"/>
          <w:szCs w:val="26"/>
        </w:rPr>
        <w:t>học</w:t>
      </w:r>
      <w:r w:rsidRPr="00AB4BD1">
        <w:rPr>
          <w:rFonts w:ascii="Times New Roman" w:hAnsi="Times New Roman" w:cs="Times New Roman"/>
          <w:sz w:val="26"/>
          <w:szCs w:val="26"/>
          <w:lang w:val="vi-VN"/>
        </w:rPr>
        <w:t xml:space="preserve"> sinh làm bài theo cách đúng thì </w:t>
      </w:r>
      <w:r w:rsidR="00392D5C" w:rsidRPr="00AB4BD1">
        <w:rPr>
          <w:rFonts w:ascii="Times New Roman" w:hAnsi="Times New Roman" w:cs="Times New Roman"/>
          <w:sz w:val="26"/>
          <w:szCs w:val="26"/>
        </w:rPr>
        <w:t xml:space="preserve">vẫn cho </w:t>
      </w:r>
      <w:r w:rsidRPr="00AB4BD1">
        <w:rPr>
          <w:rFonts w:ascii="Times New Roman" w:hAnsi="Times New Roman" w:cs="Times New Roman"/>
          <w:sz w:val="26"/>
          <w:szCs w:val="26"/>
          <w:lang w:val="vi-VN"/>
        </w:rPr>
        <w:t xml:space="preserve">điểm </w:t>
      </w:r>
      <w:r w:rsidR="00392D5C" w:rsidRPr="00AB4BD1">
        <w:rPr>
          <w:rFonts w:ascii="Times New Roman" w:hAnsi="Times New Roman" w:cs="Times New Roman"/>
          <w:sz w:val="26"/>
          <w:szCs w:val="26"/>
        </w:rPr>
        <w:t>tối đa.</w:t>
      </w:r>
    </w:p>
    <w:p w:rsidR="00392D5C" w:rsidRPr="00AB4BD1" w:rsidRDefault="00392D5C">
      <w:pPr>
        <w:rPr>
          <w:rFonts w:ascii="Times New Roman" w:hAnsi="Times New Roman" w:cs="Times New Roman"/>
          <w:sz w:val="26"/>
          <w:szCs w:val="26"/>
        </w:rPr>
      </w:pPr>
    </w:p>
    <w:sectPr w:rsidR="00392D5C" w:rsidRPr="00AB4BD1" w:rsidSect="008A6FBA"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29020E"/>
    <w:multiLevelType w:val="hybridMultilevel"/>
    <w:tmpl w:val="3F2E4ACC"/>
    <w:lvl w:ilvl="0" w:tplc="D9CE59E2">
      <w:start w:val="1"/>
      <w:numFmt w:val="lowerLetter"/>
      <w:lvlText w:val="%1)"/>
      <w:lvlJc w:val="left"/>
      <w:pPr>
        <w:ind w:left="915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1">
    <w:nsid w:val="2A4A1DB1"/>
    <w:multiLevelType w:val="hybridMultilevel"/>
    <w:tmpl w:val="ACA82FA0"/>
    <w:lvl w:ilvl="0" w:tplc="16761D18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2">
    <w:nsid w:val="7BB177D8"/>
    <w:multiLevelType w:val="hybridMultilevel"/>
    <w:tmpl w:val="42A89CD8"/>
    <w:lvl w:ilvl="0" w:tplc="23B8B2B4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757F"/>
    <w:rsid w:val="00022C7E"/>
    <w:rsid w:val="00145242"/>
    <w:rsid w:val="00183556"/>
    <w:rsid w:val="001F7467"/>
    <w:rsid w:val="00262C0E"/>
    <w:rsid w:val="00392D5C"/>
    <w:rsid w:val="005404C1"/>
    <w:rsid w:val="008A6FBA"/>
    <w:rsid w:val="00AB4BD1"/>
    <w:rsid w:val="00B8757F"/>
    <w:rsid w:val="00C649ED"/>
    <w:rsid w:val="00D552C8"/>
    <w:rsid w:val="00DF48ED"/>
    <w:rsid w:val="00EB73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757F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757F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8757F"/>
    <w:pPr>
      <w:ind w:left="720"/>
      <w:contextualSpacing/>
    </w:pPr>
    <w:rPr>
      <w:rFonts w:ascii="Arial" w:eastAsia="Arial" w:hAnsi="Arial" w:cs="Times New Roman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B8757F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B8757F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8757F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8757F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B8757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757F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757F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8757F"/>
    <w:pPr>
      <w:ind w:left="720"/>
      <w:contextualSpacing/>
    </w:pPr>
    <w:rPr>
      <w:rFonts w:ascii="Arial" w:eastAsia="Arial" w:hAnsi="Arial" w:cs="Times New Roman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B8757F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B8757F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8757F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8757F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B8757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oleObject" Target="embeddings/oleObject39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png"/><Relationship Id="rId85" Type="http://schemas.openxmlformats.org/officeDocument/2006/relationships/image" Target="media/image41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png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1</Pages>
  <Words>441</Words>
  <Characters>251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8</cp:revision>
  <dcterms:created xsi:type="dcterms:W3CDTF">2023-03-06T15:33:00Z</dcterms:created>
  <dcterms:modified xsi:type="dcterms:W3CDTF">2023-03-14T16:50:00Z</dcterms:modified>
</cp:coreProperties>
</file>